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82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67" r:id="rId14"/>
    <p:sldId id="281" r:id="rId15"/>
    <p:sldId id="270" r:id="rId16"/>
    <p:sldId id="271" r:id="rId17"/>
    <p:sldId id="287" r:id="rId18"/>
    <p:sldId id="288" r:id="rId19"/>
    <p:sldId id="28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2D7D9F"/>
    <a:srgbClr val="000099"/>
    <a:srgbClr val="008080"/>
    <a:srgbClr val="FFFFCC"/>
    <a:srgbClr val="FFFF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61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8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73AC3-F6C8-436E-9B49-CF17035547C2}" type="datetimeFigureOut">
              <a:rPr lang="en-US" smtClean="0"/>
              <a:pPr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2E9F5-265B-4632-BF04-7DAB4ABD24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1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Metric System: Capacity and We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measure the volume of an object, we can measure the amount of water it displaces. During an experiment, a ball bearing displaces </a:t>
            </a:r>
            <a:r>
              <a:rPr lang="en-US" dirty="0">
                <a:solidFill>
                  <a:srgbClr val="0000FF"/>
                </a:solidFill>
              </a:rPr>
              <a:t>6 </a:t>
            </a:r>
            <a:r>
              <a:rPr lang="en-US" dirty="0" err="1">
                <a:solidFill>
                  <a:srgbClr val="0000FF"/>
                </a:solidFill>
              </a:rPr>
              <a:t>m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of water. Convert this amount to 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liters in 1 liter. So conversion of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6 mL</a:t>
            </a:r>
            <a:r>
              <a:rPr lang="en-US" dirty="0"/>
              <a:t> to L can be accomplished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22425" y="23479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3479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01888" y="206375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2438280" imgH="838080" progId="Equation.DSMT4">
                  <p:embed/>
                </p:oleObj>
              </mc:Choice>
              <mc:Fallback>
                <p:oleObj name="Equation" r:id="rId5" imgW="24382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6375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89500" y="2074863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307880" imgH="838080" progId="Equation.DSMT4">
                  <p:embed/>
                </p:oleObj>
              </mc:Choice>
              <mc:Fallback>
                <p:oleObj name="Equation" r:id="rId7" imgW="130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074863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61100" y="2347913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47913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433654" y="26174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30244" y="233926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Metric Units of Capacit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With either method, we see that </a:t>
            </a:r>
            <a:r>
              <a:rPr lang="en-US" dirty="0">
                <a:solidFill>
                  <a:srgbClr val="0000FF"/>
                </a:solidFill>
              </a:rPr>
              <a:t>6 </a:t>
            </a:r>
            <a:r>
              <a:rPr lang="en-US" dirty="0" err="1">
                <a:solidFill>
                  <a:srgbClr val="0000FF"/>
                </a:solidFill>
              </a:rPr>
              <a:t>mL</a:t>
            </a:r>
            <a:r>
              <a:rPr lang="en-US" dirty="0"/>
              <a:t> of water is equivalent to </a:t>
            </a:r>
            <a:r>
              <a:rPr lang="en-US" dirty="0">
                <a:solidFill>
                  <a:srgbClr val="FF0000"/>
                </a:solidFill>
              </a:rPr>
              <a:t>0.006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/>
              <a:t> of water.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033788"/>
            <a:ext cx="7924800" cy="136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14800" y="39563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48600" y="39624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638800" y="16764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8205006" y="36567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409912" y="36568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Weight (Mass)</a:t>
            </a:r>
            <a:br>
              <a:rPr lang="en-US" dirty="0"/>
            </a:br>
            <a:r>
              <a:rPr lang="en-US" dirty="0"/>
              <a:t>in the Metric System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45920" y="1387479"/>
          <a:ext cx="585216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2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3: 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mill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mg) 	= 	0.001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cent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cg) 	= 	0.0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c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g) 	= 	0.1 gram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gram (g) 	= 	1.0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</a:rPr>
                        <a:t> gra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dek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dag) 	= 	1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hect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hg) 	= 	1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</a:t>
                      </a:r>
                      <a:r>
                        <a:rPr lang="en-US" sz="2000" b="1" dirty="0">
                          <a:solidFill>
                            <a:srgbClr val="000000"/>
                          </a:solidFill>
                        </a:rPr>
                        <a:t>kil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gram (kg) 	= 	1000 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	1 metric ton (t) 	= 	1 000 kilogram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(Weight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1387479"/>
          <a:ext cx="54864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4:  </a:t>
                      </a:r>
                      <a:r>
                        <a:rPr lang="en-US" sz="2000" kern="1200" baseline="0" dirty="0"/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m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g 	= 	1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g 	= 	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kg 	= 	1 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377950" algn="l"/>
                          <a:tab pos="1658938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1000 kg 	= 	1 t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82575" algn="l"/>
                          <a:tab pos="1252538" algn="l"/>
                          <a:tab pos="1603375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</a:rPr>
                        <a:t>	0.001 t 	=	 1 k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48640">
                <a:tc gridSpan="2">
                  <a:txBody>
                    <a:bodyPr/>
                    <a:lstStyle/>
                    <a:p>
                      <a:pPr algn="ctr"/>
                      <a:r>
                        <a:rPr lang="de-DE" sz="2000" kern="1200" baseline="0" dirty="0">
                          <a:solidFill>
                            <a:srgbClr val="000000"/>
                          </a:solidFill>
                        </a:rPr>
                        <a:t>1t = 1000 kg = 1 000 000 g = 1 000 000 000 m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6: Common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hoose the best metric unit of weight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_.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piece of paper might weigh 4.5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A container of cheese might weigh 0.5 _________     (or 0.5     ).</a:t>
            </a: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58522" y="3733800"/>
            <a:ext cx="1070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ram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580" y="4258322"/>
            <a:ext cx="158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il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391C106-8464-4531-9626-C4877407300E}"/>
              </a:ext>
            </a:extLst>
          </p:cNvPr>
          <p:cNvSpPr txBox="1"/>
          <p:nvPr/>
        </p:nvSpPr>
        <p:spPr>
          <a:xfrm>
            <a:off x="1981200" y="4704984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4 g</a:t>
            </a:r>
            <a:r>
              <a:rPr lang="en-US" dirty="0"/>
              <a:t> to milligrams </a:t>
            </a:r>
            <a:r>
              <a:rPr lang="en-US" b="1" dirty="0"/>
              <a:t>a. </a:t>
            </a:r>
            <a:r>
              <a:rPr lang="en-US" dirty="0"/>
              <a:t>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milligrams in 1 gram. So, conversion of </a:t>
            </a:r>
            <a:r>
              <a:rPr lang="en-US" dirty="0">
                <a:solidFill>
                  <a:srgbClr val="0000FF"/>
                </a:solidFill>
              </a:rPr>
              <a:t>34 g </a:t>
            </a:r>
            <a:r>
              <a:rPr lang="en-US" dirty="0"/>
              <a:t>to milligrams can be accomplished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  <a:endParaRPr lang="en-US" i="0" dirty="0">
              <a:solidFill>
                <a:srgbClr val="FF0008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224" y="46275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24" y="4627563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17663" y="434340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2361960" imgH="901440" progId="Equation.DSMT4">
                  <p:embed/>
                </p:oleObj>
              </mc:Choice>
              <mc:Fallback>
                <p:oleObj name="Equation" r:id="rId5" imgW="2361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343400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23535"/>
              </p:ext>
            </p:extLst>
          </p:nvPr>
        </p:nvGraphicFramePr>
        <p:xfrm>
          <a:off x="6207712" y="4627563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12" y="4627563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79288" y="461645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9" imgW="2070000" imgH="355320" progId="Equation.DSMT4">
                  <p:embed/>
                </p:oleObj>
              </mc:Choice>
              <mc:Fallback>
                <p:oleObj name="Equation" r:id="rId9" imgW="2070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88" y="461645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286000" y="466213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03234" y="492624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/>
            <a:r>
              <a:rPr lang="en-US" dirty="0"/>
              <a:t>Thus, with either method, we have </a:t>
            </a:r>
            <a:r>
              <a:rPr lang="en-US" dirty="0">
                <a:solidFill>
                  <a:srgbClr val="0000FF"/>
                </a:solidFill>
              </a:rPr>
              <a:t>34 g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4 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g</a:t>
            </a:r>
            <a:r>
              <a:rPr lang="en-US" dirty="0"/>
              <a:t>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057400"/>
            <a:ext cx="8229600" cy="1452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848600" y="40325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3778190" y="4038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74688" y="17526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8143728" y="37951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182180" y="37951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of detergent weighs </a:t>
            </a:r>
            <a:r>
              <a:rPr lang="en-US" dirty="0">
                <a:solidFill>
                  <a:srgbClr val="0000FF"/>
                </a:solidFill>
              </a:rPr>
              <a:t>475 grams</a:t>
            </a:r>
            <a:r>
              <a:rPr lang="en-US" dirty="0"/>
              <a:t>. Convert this mass to kilogram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</a:t>
            </a:r>
            <a:r>
              <a:rPr lang="en-US" b="1" dirty="0"/>
              <a:t> </a:t>
            </a:r>
            <a:r>
              <a:rPr lang="en-US" dirty="0"/>
              <a:t>metric conversion line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1000 grams in 1 kilogram. We can convert </a:t>
            </a:r>
            <a:r>
              <a:rPr lang="en-US" dirty="0">
                <a:solidFill>
                  <a:srgbClr val="0000FF"/>
                </a:solidFill>
              </a:rPr>
              <a:t>475 g </a:t>
            </a:r>
            <a:r>
              <a:rPr lang="en-US" dirty="0"/>
              <a:t>to kg as follow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Using a unit fraction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60488" y="509746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82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8213" y="48133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2247840" imgH="901440" progId="Equation.DSMT4">
                  <p:embed/>
                </p:oleObj>
              </mc:Choice>
              <mc:Fallback>
                <p:oleObj name="Equation" r:id="rId5" imgW="224784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133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00134"/>
              </p:ext>
            </p:extLst>
          </p:nvPr>
        </p:nvGraphicFramePr>
        <p:xfrm>
          <a:off x="6096000" y="50911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9111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45366" y="484505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1485720" imgH="838080" progId="Equation.DSMT4">
                  <p:embed/>
                </p:oleObj>
              </mc:Choice>
              <mc:Fallback>
                <p:oleObj name="Equation" r:id="rId9" imgW="1485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66" y="484505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91000" y="54102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Application: Converting Metric Units of Weigh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r>
              <a:rPr lang="en-US" dirty="0"/>
              <a:t>Each method shows that </a:t>
            </a:r>
            <a:r>
              <a:rPr lang="en-US" dirty="0">
                <a:solidFill>
                  <a:srgbClr val="0000FF"/>
                </a:solidFill>
              </a:rPr>
              <a:t>475 g</a:t>
            </a:r>
            <a:r>
              <a:rPr lang="en-US" dirty="0"/>
              <a:t> of detergent is equivalent to </a:t>
            </a:r>
            <a:r>
              <a:rPr lang="en-US" dirty="0">
                <a:solidFill>
                  <a:srgbClr val="FF0000"/>
                </a:solidFill>
              </a:rPr>
              <a:t>0.475 kg </a:t>
            </a:r>
            <a:r>
              <a:rPr lang="en-US" dirty="0"/>
              <a:t>of detergent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133600"/>
            <a:ext cx="8229600" cy="14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" y="4108762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4079288" y="41148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2600" y="1757776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468372" y="387134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06824" y="3871352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capacity.</a:t>
            </a:r>
          </a:p>
          <a:p>
            <a:pPr>
              <a:buFont typeface="Courier New" pitchFamily="49" charset="0"/>
              <a:buChar char="o"/>
              <a:tabLst>
                <a:tab pos="461963" algn="l"/>
              </a:tabLst>
            </a:pPr>
            <a:r>
              <a:rPr lang="en-US" dirty="0"/>
              <a:t>	Convert between metric units of weigh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Capacit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1508778"/>
          <a:ext cx="5181600" cy="2529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1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tric Measures of Capacity</a:t>
                      </a:r>
                    </a:p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Liquid Volume)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lli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0.001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liter (L)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0 liter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ect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US" sz="2000" b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ilo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iter (</a:t>
                      </a:r>
                      <a:r>
                        <a:rPr lang="en-US" sz="2000" b="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kL</a:t>
                      </a: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b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iter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Units of Mas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508778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57200">
                <a:tc gridSpan="6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ble 2:  </a:t>
                      </a: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quivalent Measures of Mass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L</a:t>
                      </a:r>
                      <a:endParaRPr lang="en-US" sz="2000" b="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m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00 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L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000 cm</a:t>
                      </a:r>
                      <a:r>
                        <a:rPr lang="en-US" sz="2000" baseline="30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r>
                        <a:rPr lang="en-US" sz="2000" kern="1200" baseline="0" dirty="0" err="1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hL</a:t>
                      </a:r>
                      <a:endParaRPr lang="en-US" sz="2000" b="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1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</a:rPr>
                        <a:t>kL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63550" algn="l"/>
                          <a:tab pos="2405063" algn="l"/>
                          <a:tab pos="285591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55613" y="1280160"/>
            <a:ext cx="8226425" cy="420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tabLst>
                <a:tab pos="463550" algn="l"/>
                <a:tab pos="1774825" algn="l"/>
                <a:tab pos="2170113" algn="l"/>
                <a:tab pos="4462463" algn="l"/>
                <a:tab pos="4518025" algn="l"/>
                <a:tab pos="4913313" algn="l"/>
              </a:tabLst>
            </a:pPr>
            <a:r>
              <a:rPr lang="en-US" sz="2800" dirty="0"/>
              <a:t>Choose the best metric unit of capacity to complete each statemen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__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Flushing a dog’s eyes with saline solution requires 10 _______ of solution.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A jug of orange juice might hold 2 _____(or 2   ).</a:t>
            </a:r>
          </a:p>
          <a:p>
            <a:pPr marL="514350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2800" dirty="0"/>
              <a:t>Flushing a dog’s eyes with saline solution requires 10 ________of solution (or 10      ).</a:t>
            </a:r>
            <a:endParaRPr lang="en-US" sz="2800" dirty="0">
              <a:solidFill>
                <a:srgbClr val="FF00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25844" y="3896380"/>
            <a:ext cx="902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868" y="4886980"/>
            <a:ext cx="1516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illilit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37BB4D7-BB12-4675-AF95-B9ACECAD3F6D}"/>
              </a:ext>
            </a:extLst>
          </p:cNvPr>
          <p:cNvSpPr txBox="1"/>
          <p:nvPr/>
        </p:nvSpPr>
        <p:spPr>
          <a:xfrm>
            <a:off x="5303558" y="4922921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m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0D3842C-7685-4138-800D-470B8CC135D1}"/>
              </a:ext>
            </a:extLst>
          </p:cNvPr>
          <p:cNvSpPr txBox="1"/>
          <p:nvPr/>
        </p:nvSpPr>
        <p:spPr>
          <a:xfrm>
            <a:off x="7498571" y="3902242"/>
            <a:ext cx="489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1.4 L</a:t>
            </a:r>
            <a:r>
              <a:rPr lang="en-US" dirty="0"/>
              <a:t> to milliliters using a unit fraction.</a:t>
            </a:r>
          </a:p>
          <a:p>
            <a:pPr algn="just">
              <a:spcBef>
                <a:spcPct val="0"/>
              </a:spcBef>
            </a:pPr>
            <a:r>
              <a:rPr lang="en-US" b="1" dirty="0"/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990600" y="27432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778000" y="2461332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2412720" imgH="825480" progId="Equation.DSMT4">
                  <p:embed/>
                </p:oleObj>
              </mc:Choice>
              <mc:Fallback>
                <p:oleObj name="Equation" r:id="rId5" imgW="241272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61332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4267200" y="2734322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34322"/>
                        <a:ext cx="213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67200" y="3429000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1536480" imgH="291960" progId="Equation.DSMT4">
                  <p:embed/>
                </p:oleObj>
              </mc:Choice>
              <mc:Fallback>
                <p:oleObj name="Equation" r:id="rId9" imgW="153648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496844" y="277353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05200" y="302136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3: Common Metric Units of Capacity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2.5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mL</a:t>
            </a:r>
            <a:r>
              <a:rPr lang="en-US" dirty="0"/>
              <a:t> to liters using a metric conversion line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/>
              <a:t>Thus, 2.5 </a:t>
            </a:r>
            <a:r>
              <a:rPr lang="en-US" dirty="0" err="1"/>
              <a:t>m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0.0025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/>
              <a:t>.</a:t>
            </a:r>
            <a:endParaRPr lang="en-US" dirty="0">
              <a:solidFill>
                <a:srgbClr val="FF000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566" y="4419600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7485356" y="4419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285540" y="2209800"/>
            <a:ext cx="1980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lef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157106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7882052" y="427083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753" y="2590800"/>
            <a:ext cx="811084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Converting Metric Units of Length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nvert </a:t>
            </a:r>
            <a:r>
              <a:rPr lang="en-US" dirty="0">
                <a:solidFill>
                  <a:srgbClr val="0000FF"/>
                </a:solidFill>
              </a:rPr>
              <a:t>3.65 L</a:t>
            </a:r>
            <a:r>
              <a:rPr lang="en-US" dirty="0"/>
              <a:t> to milliliters </a:t>
            </a:r>
            <a:r>
              <a:rPr lang="en-US" b="1" dirty="0"/>
              <a:t>a.</a:t>
            </a:r>
            <a:r>
              <a:rPr lang="en-US" dirty="0"/>
              <a:t> using a unit fraction and </a:t>
            </a:r>
            <a:r>
              <a:rPr lang="en-US" b="1" dirty="0"/>
              <a:t>b.</a:t>
            </a:r>
            <a:r>
              <a:rPr lang="en-US" dirty="0"/>
              <a:t> using a metric conversion line.</a:t>
            </a:r>
          </a:p>
          <a:p>
            <a:pPr>
              <a:lnSpc>
                <a:spcPct val="90000"/>
              </a:lnSpc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re are 1000 milliliters in 1 liter. We can convert    </a:t>
            </a:r>
            <a:r>
              <a:rPr lang="en-US" dirty="0">
                <a:solidFill>
                  <a:srgbClr val="0000FF"/>
                </a:solidFill>
              </a:rPr>
              <a:t>3.65 L</a:t>
            </a:r>
            <a:r>
              <a:rPr lang="en-US" dirty="0"/>
              <a:t> as follows.</a:t>
            </a:r>
          </a:p>
          <a:p>
            <a:pPr>
              <a:lnSpc>
                <a:spcPct val="90000"/>
              </a:lnSpc>
            </a:pPr>
            <a:endParaRPr lang="en-US" sz="15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dirty="0"/>
              <a:t> Using a unit fraction:</a:t>
            </a:r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24512" y="4786666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12" y="4786666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78246" y="450850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577960" imgH="825480" progId="Equation.DSMT4">
                  <p:embed/>
                </p:oleObj>
              </mc:Choice>
              <mc:Fallback>
                <p:oleObj name="Equation" r:id="rId5" imgW="25779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46" y="450850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80512" y="4786666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12" y="4786666"/>
                        <a:ext cx="231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868112" y="4786666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2" y="4786666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769312" y="5105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792766" y="483611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onverting Metric Units of Length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r>
              <a:rPr lang="en-US" dirty="0"/>
              <a:t>Using a metric conversion line: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lnSpc>
                <a:spcPct val="90000"/>
              </a:lnSpc>
            </a:pPr>
            <a:r>
              <a:rPr lang="en-US" dirty="0"/>
              <a:t>Thus, with either method, we have </a:t>
            </a:r>
            <a:r>
              <a:rPr lang="en-US" dirty="0">
                <a:solidFill>
                  <a:srgbClr val="0000FF"/>
                </a:solidFill>
              </a:rPr>
              <a:t>3.65 L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650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 err="1"/>
              <a:t>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01000" y="4123276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New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1278" y="411481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Original</a:t>
            </a:r>
          </a:p>
          <a:p>
            <a:pPr algn="ctr"/>
            <a:r>
              <a:rPr lang="en-US" sz="2000" dirty="0">
                <a:solidFill>
                  <a:srgbClr val="008080"/>
                </a:solidFill>
              </a:rPr>
              <a:t>Pos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4576" y="1676400"/>
            <a:ext cx="2117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3 units to the r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27684" y="38092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8296112" y="382372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104837"/>
            <a:ext cx="8229600" cy="142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754</Words>
  <Application>Microsoft Office PowerPoint</Application>
  <PresentationFormat>On-screen Show (4:3)</PresentationFormat>
  <Paragraphs>1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MathType 6.0 Equation</vt:lpstr>
      <vt:lpstr>Section 6.3</vt:lpstr>
      <vt:lpstr>Objectives</vt:lpstr>
      <vt:lpstr>Metric Units of Capacity</vt:lpstr>
      <vt:lpstr>Metric Units of Mass</vt:lpstr>
      <vt:lpstr>Example 1: Common Metric Units of Capacity</vt:lpstr>
      <vt:lpstr>Example 2: Common Metric Units of Capacity</vt:lpstr>
      <vt:lpstr>Example 3: Common Metric Units of Capacity</vt:lpstr>
      <vt:lpstr>Example 4: Converting Metric Units of Length</vt:lpstr>
      <vt:lpstr>Example 4: Converting Metric Units of Length (cont.)</vt:lpstr>
      <vt:lpstr>Example 5: Application: Converting Metric Units of Capacity</vt:lpstr>
      <vt:lpstr>Example 5: Application: Converting Metric Units of Capacity (cont.)</vt:lpstr>
      <vt:lpstr>Example 5: Application: Converting Metric Units of Capacity (cont.)</vt:lpstr>
      <vt:lpstr>Units of Weight (Mass) in the Metric System</vt:lpstr>
      <vt:lpstr>Mass (Weight)</vt:lpstr>
      <vt:lpstr>Example 6: Common Metric Units of Weight</vt:lpstr>
      <vt:lpstr>Example 7: Converting Metric Units of Weight</vt:lpstr>
      <vt:lpstr>Example 7: Converting Metric Units of Weight (cont.)</vt:lpstr>
      <vt:lpstr>Example 8: Application: Converting Metric Units of Weight</vt:lpstr>
      <vt:lpstr>Example 8: Application: Converting Metric Units of Weight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82</cp:revision>
  <dcterms:created xsi:type="dcterms:W3CDTF">2013-04-26T14:43:13Z</dcterms:created>
  <dcterms:modified xsi:type="dcterms:W3CDTF">2018-08-13T19:46:39Z</dcterms:modified>
</cp:coreProperties>
</file>